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24DCC" w:rsidRDefault="00324DCC" w:rsidP="00324DCC">
      <w:r>
        <w:t>TRƯỜNG THCS LƯƠNG THẾ VINH</w:t>
      </w:r>
      <w:r w:rsidRPr="00AC61F1">
        <w:tab/>
      </w:r>
    </w:p>
    <w:p w:rsidR="00324DCC" w:rsidRPr="00AC61F1" w:rsidRDefault="00324DCC" w:rsidP="00324DCC">
      <w:r w:rsidRPr="00AC61F1">
        <w:t>ĐỀ THAM KHẢO KIỂM TRA</w:t>
      </w:r>
      <w:r>
        <w:t xml:space="preserve"> 1 TIẾT CHƯƠNG I_ĐẠI SỐ 9</w:t>
      </w:r>
    </w:p>
    <w:p w:rsidR="00324DCC" w:rsidRDefault="00324DCC" w:rsidP="00324DCC">
      <w:pPr>
        <w:ind w:firstLine="720"/>
        <w:rPr>
          <w:b/>
          <w:u w:val="single"/>
        </w:rPr>
      </w:pPr>
    </w:p>
    <w:p w:rsidR="00324DCC" w:rsidRPr="00AC61F1" w:rsidRDefault="00324DCC" w:rsidP="00324DCC">
      <w:r>
        <w:t>Bài 1: (4</w:t>
      </w:r>
      <w:r w:rsidRPr="00AC61F1">
        <w:t xml:space="preserve"> điểm) Tính:</w:t>
      </w:r>
      <w:bookmarkStart w:id="0" w:name="_GoBack"/>
      <w:bookmarkEnd w:id="0"/>
    </w:p>
    <w:p w:rsidR="00324DCC" w:rsidRPr="00AC61F1" w:rsidRDefault="00324DCC" w:rsidP="003C313F">
      <w:pPr>
        <w:pStyle w:val="ListParagraph"/>
        <w:numPr>
          <w:ilvl w:val="0"/>
          <w:numId w:val="4"/>
        </w:numPr>
        <w:spacing w:after="0"/>
      </w:pPr>
      <w:r w:rsidRPr="00AC61F1">
        <w:t xml:space="preserve"> </w:t>
      </w:r>
      <w:r w:rsidRPr="00AC61F1">
        <w:rPr>
          <w:position w:val="-28"/>
        </w:rPr>
        <w:object w:dxaOrig="2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583" type="#_x0000_t75" style="width:137.25pt;height:33pt" o:ole="">
            <v:imagedata r:id="rId8" o:title=""/>
          </v:shape>
          <o:OLEObject Type="Embed" ProgID="Equation.DSMT4" ShapeID="_x0000_i3583" DrawAspect="Content" ObjectID="_1622637599" r:id="rId9"/>
        </w:object>
      </w:r>
    </w:p>
    <w:p w:rsidR="00324DCC" w:rsidRPr="00AC61F1" w:rsidRDefault="00324DCC" w:rsidP="003C313F">
      <w:pPr>
        <w:pStyle w:val="ListParagraph"/>
        <w:numPr>
          <w:ilvl w:val="0"/>
          <w:numId w:val="4"/>
        </w:numPr>
        <w:spacing w:after="0"/>
      </w:pPr>
      <w:r w:rsidRPr="00AC61F1">
        <w:rPr>
          <w:position w:val="-28"/>
        </w:rPr>
        <w:object w:dxaOrig="3879" w:dyaOrig="720">
          <v:shape id="_x0000_i3584" type="#_x0000_t75" style="width:193.5pt;height:36pt" o:ole="">
            <v:imagedata r:id="rId10" o:title=""/>
          </v:shape>
          <o:OLEObject Type="Embed" ProgID="Equation.DSMT4" ShapeID="_x0000_i3584" DrawAspect="Content" ObjectID="_1622637600" r:id="rId11"/>
        </w:object>
      </w:r>
    </w:p>
    <w:p w:rsidR="00324DCC" w:rsidRPr="00AC61F1" w:rsidRDefault="00324DCC" w:rsidP="003C313F">
      <w:pPr>
        <w:pStyle w:val="ListParagraph"/>
        <w:numPr>
          <w:ilvl w:val="0"/>
          <w:numId w:val="4"/>
        </w:numPr>
        <w:spacing w:after="0"/>
      </w:pPr>
      <w:r w:rsidRPr="00545060">
        <w:rPr>
          <w:position w:val="-24"/>
        </w:rPr>
        <w:object w:dxaOrig="3320" w:dyaOrig="660">
          <v:shape id="_x0000_i3585" type="#_x0000_t75" style="width:165.75pt;height:33pt" o:ole="">
            <v:imagedata r:id="rId12" o:title=""/>
          </v:shape>
          <o:OLEObject Type="Embed" ProgID="Equation.DSMT4" ShapeID="_x0000_i3585" DrawAspect="Content" ObjectID="_1622637601" r:id="rId13"/>
        </w:object>
      </w:r>
    </w:p>
    <w:p w:rsidR="00324DCC" w:rsidRPr="00AC61F1" w:rsidRDefault="00324DCC" w:rsidP="00324DCC">
      <w:r>
        <w:t>Bài 2: (3</w:t>
      </w:r>
      <w:r w:rsidRPr="00AC61F1">
        <w:t xml:space="preserve"> điểm) </w:t>
      </w:r>
      <w:r>
        <w:t>Giải phương trình:</w:t>
      </w:r>
    </w:p>
    <w:p w:rsidR="00324DCC" w:rsidRPr="00AC61F1" w:rsidRDefault="00324DCC" w:rsidP="003C313F">
      <w:pPr>
        <w:pStyle w:val="ListParagraph"/>
        <w:numPr>
          <w:ilvl w:val="0"/>
          <w:numId w:val="5"/>
        </w:numPr>
        <w:spacing w:after="0"/>
      </w:pPr>
      <w:r w:rsidRPr="00EC77D2">
        <w:rPr>
          <w:position w:val="-24"/>
        </w:rPr>
        <w:object w:dxaOrig="4060" w:dyaOrig="620">
          <v:shape id="_x0000_i3586" type="#_x0000_t75" style="width:203.25pt;height:30.75pt" o:ole="">
            <v:imagedata r:id="rId14" o:title=""/>
          </v:shape>
          <o:OLEObject Type="Embed" ProgID="Equation.DSMT4" ShapeID="_x0000_i3586" DrawAspect="Content" ObjectID="_1622637602" r:id="rId15"/>
        </w:object>
      </w:r>
    </w:p>
    <w:p w:rsidR="00324DCC" w:rsidRPr="00AC61F1" w:rsidRDefault="00324DCC" w:rsidP="003C313F">
      <w:pPr>
        <w:pStyle w:val="ListParagraph"/>
        <w:numPr>
          <w:ilvl w:val="0"/>
          <w:numId w:val="5"/>
        </w:numPr>
        <w:spacing w:after="0"/>
      </w:pPr>
      <w:r w:rsidRPr="00EC77D2">
        <w:rPr>
          <w:position w:val="-8"/>
        </w:rPr>
        <w:object w:dxaOrig="2160" w:dyaOrig="400">
          <v:shape id="_x0000_i3587" type="#_x0000_t75" style="width:108pt;height:20.25pt" o:ole="">
            <v:imagedata r:id="rId16" o:title=""/>
          </v:shape>
          <o:OLEObject Type="Embed" ProgID="Equation.DSMT4" ShapeID="_x0000_i3587" DrawAspect="Content" ObjectID="_1622637603" r:id="rId17"/>
        </w:object>
      </w:r>
    </w:p>
    <w:p w:rsidR="00324DCC" w:rsidRPr="00AC61F1" w:rsidRDefault="00324DCC" w:rsidP="00324DCC">
      <w:r>
        <w:t>Bài 3: (3</w:t>
      </w:r>
      <w:r w:rsidRPr="00AC61F1">
        <w:t xml:space="preserve"> điể</w:t>
      </w:r>
      <w:r>
        <w:t>m) Cho</w:t>
      </w:r>
      <w:r w:rsidRPr="00AC61F1">
        <w:t xml:space="preserve"> biểu thứ</w:t>
      </w:r>
      <w:r>
        <w:t xml:space="preserve">c </w:t>
      </w:r>
      <w:r w:rsidRPr="00AC61F1">
        <w:rPr>
          <w:position w:val="-34"/>
        </w:rPr>
        <w:object w:dxaOrig="5720" w:dyaOrig="800">
          <v:shape id="_x0000_i3588" type="#_x0000_t75" style="width:285.75pt;height:39.75pt" o:ole="">
            <v:imagedata r:id="rId18" o:title=""/>
          </v:shape>
          <o:OLEObject Type="Embed" ProgID="Equation.DSMT4" ShapeID="_x0000_i3588" DrawAspect="Content" ObjectID="_1622637604" r:id="rId19"/>
        </w:object>
      </w:r>
    </w:p>
    <w:p w:rsidR="00324DCC" w:rsidRDefault="00324DCC" w:rsidP="003C313F">
      <w:pPr>
        <w:pStyle w:val="ListParagraph"/>
        <w:numPr>
          <w:ilvl w:val="0"/>
          <w:numId w:val="6"/>
        </w:numPr>
        <w:spacing w:after="0"/>
      </w:pPr>
      <w:r>
        <w:t xml:space="preserve">Rút gọn </w:t>
      </w:r>
      <w:r w:rsidRPr="005B761C">
        <w:rPr>
          <w:position w:val="-4"/>
        </w:rPr>
        <w:object w:dxaOrig="240" w:dyaOrig="260">
          <v:shape id="_x0000_i3589" type="#_x0000_t75" style="width:12pt;height:12.75pt" o:ole="">
            <v:imagedata r:id="rId20" o:title=""/>
          </v:shape>
          <o:OLEObject Type="Embed" ProgID="Equation.DSMT4" ShapeID="_x0000_i3589" DrawAspect="Content" ObjectID="_1622637605" r:id="rId21"/>
        </w:object>
      </w:r>
      <w:r>
        <w:t>.</w:t>
      </w:r>
    </w:p>
    <w:p w:rsidR="00324DCC" w:rsidRPr="00AC61F1" w:rsidRDefault="00324DCC" w:rsidP="003C313F">
      <w:pPr>
        <w:pStyle w:val="ListParagraph"/>
        <w:numPr>
          <w:ilvl w:val="0"/>
          <w:numId w:val="6"/>
        </w:numPr>
        <w:spacing w:after="0"/>
      </w:pPr>
      <w:r>
        <w:t xml:space="preserve">Tìm </w:t>
      </w:r>
      <w:r w:rsidRPr="005B761C">
        <w:rPr>
          <w:position w:val="-6"/>
        </w:rPr>
        <w:object w:dxaOrig="200" w:dyaOrig="220">
          <v:shape id="_x0000_i3590" type="#_x0000_t75" style="width:9.75pt;height:11.25pt" o:ole="">
            <v:imagedata r:id="rId22" o:title=""/>
          </v:shape>
          <o:OLEObject Type="Embed" ProgID="Equation.DSMT4" ShapeID="_x0000_i3590" DrawAspect="Content" ObjectID="_1622637606" r:id="rId23"/>
        </w:object>
      </w:r>
      <w:r>
        <w:t xml:space="preserve"> để </w:t>
      </w:r>
      <w:r w:rsidRPr="005B761C">
        <w:rPr>
          <w:position w:val="-6"/>
        </w:rPr>
        <w:object w:dxaOrig="560" w:dyaOrig="279">
          <v:shape id="_x0000_i3591" type="#_x0000_t75" style="width:27.75pt;height:14.25pt" o:ole="">
            <v:imagedata r:id="rId24" o:title=""/>
          </v:shape>
          <o:OLEObject Type="Embed" ProgID="Equation.DSMT4" ShapeID="_x0000_i3591" DrawAspect="Content" ObjectID="_1622637607" r:id="rId25"/>
        </w:object>
      </w:r>
      <w:r>
        <w:t xml:space="preserve"> đạt giá trị lớn nhất.</w:t>
      </w:r>
    </w:p>
    <w:p w:rsidR="00324DCC" w:rsidRDefault="00324DCC" w:rsidP="00324DCC"/>
    <w:p w:rsidR="00324DCC" w:rsidRDefault="00324DCC" w:rsidP="00324DCC"/>
    <w:p w:rsidR="00931ED0" w:rsidRPr="00D70DAA" w:rsidRDefault="00931ED0" w:rsidP="00C875F0">
      <w:pPr>
        <w:rPr>
          <w:szCs w:val="28"/>
        </w:rPr>
      </w:pPr>
    </w:p>
    <w:sectPr w:rsidR="00931ED0" w:rsidRPr="00D70DAA" w:rsidSect="001D22A4">
      <w:headerReference w:type="even" r:id="rId26"/>
      <w:headerReference w:type="default" r:id="rId27"/>
      <w:footerReference w:type="default" r:id="rId28"/>
      <w:headerReference w:type="first" r:id="rId29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C313F" w:rsidRDefault="003C313F" w:rsidP="008837A4">
      <w:pPr>
        <w:spacing w:after="0" w:line="240" w:lineRule="auto"/>
      </w:pPr>
      <w:r>
        <w:separator/>
      </w:r>
    </w:p>
  </w:endnote>
  <w:endnote w:type="continuationSeparator" w:id="0">
    <w:p w:rsidR="003C313F" w:rsidRDefault="003C313F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C313F" w:rsidRDefault="003C313F" w:rsidP="008837A4">
      <w:pPr>
        <w:spacing w:after="0" w:line="240" w:lineRule="auto"/>
      </w:pPr>
      <w:r>
        <w:separator/>
      </w:r>
    </w:p>
  </w:footnote>
  <w:footnote w:type="continuationSeparator" w:id="0">
    <w:p w:rsidR="003C313F" w:rsidRDefault="003C313F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3C313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3C313F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3C313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416424"/>
    <w:multiLevelType w:val="hybridMultilevel"/>
    <w:tmpl w:val="0C9E5A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33E5255D"/>
    <w:multiLevelType w:val="hybridMultilevel"/>
    <w:tmpl w:val="DD4AFD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5" w15:restartNumberingAfterBreak="0">
    <w:nsid w:val="586978D8"/>
    <w:multiLevelType w:val="hybridMultilevel"/>
    <w:tmpl w:val="716012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  <w:num w:numId="6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14095"/>
    <w:rsid w:val="00016642"/>
    <w:rsid w:val="00017EFA"/>
    <w:rsid w:val="00023803"/>
    <w:rsid w:val="00023FA2"/>
    <w:rsid w:val="00035369"/>
    <w:rsid w:val="00042380"/>
    <w:rsid w:val="00043B93"/>
    <w:rsid w:val="00050750"/>
    <w:rsid w:val="000609CC"/>
    <w:rsid w:val="00062C45"/>
    <w:rsid w:val="000868D7"/>
    <w:rsid w:val="00087A8E"/>
    <w:rsid w:val="00094BEF"/>
    <w:rsid w:val="000A068B"/>
    <w:rsid w:val="000A353E"/>
    <w:rsid w:val="000A459D"/>
    <w:rsid w:val="000B00C2"/>
    <w:rsid w:val="000B21F3"/>
    <w:rsid w:val="000D3838"/>
    <w:rsid w:val="000E0F76"/>
    <w:rsid w:val="000E1DFD"/>
    <w:rsid w:val="000F04B2"/>
    <w:rsid w:val="000F5E37"/>
    <w:rsid w:val="001023C2"/>
    <w:rsid w:val="001366B6"/>
    <w:rsid w:val="001377D4"/>
    <w:rsid w:val="0014105F"/>
    <w:rsid w:val="001545BF"/>
    <w:rsid w:val="00156DA7"/>
    <w:rsid w:val="00160C98"/>
    <w:rsid w:val="001664D9"/>
    <w:rsid w:val="0018458A"/>
    <w:rsid w:val="00184AFC"/>
    <w:rsid w:val="00194525"/>
    <w:rsid w:val="001A2492"/>
    <w:rsid w:val="001A44CA"/>
    <w:rsid w:val="001A61C6"/>
    <w:rsid w:val="001C42FD"/>
    <w:rsid w:val="001C672D"/>
    <w:rsid w:val="001D2248"/>
    <w:rsid w:val="001D22A4"/>
    <w:rsid w:val="001D4818"/>
    <w:rsid w:val="001D6AEC"/>
    <w:rsid w:val="001D6F35"/>
    <w:rsid w:val="001E2D10"/>
    <w:rsid w:val="001E6147"/>
    <w:rsid w:val="001E6203"/>
    <w:rsid w:val="001F0FE3"/>
    <w:rsid w:val="001F4EB4"/>
    <w:rsid w:val="00202B72"/>
    <w:rsid w:val="00207181"/>
    <w:rsid w:val="00213FED"/>
    <w:rsid w:val="002160C7"/>
    <w:rsid w:val="002214AA"/>
    <w:rsid w:val="00222884"/>
    <w:rsid w:val="0023766C"/>
    <w:rsid w:val="00242860"/>
    <w:rsid w:val="0025234E"/>
    <w:rsid w:val="0025239F"/>
    <w:rsid w:val="00254400"/>
    <w:rsid w:val="0026201F"/>
    <w:rsid w:val="002631EA"/>
    <w:rsid w:val="00272EB4"/>
    <w:rsid w:val="00276119"/>
    <w:rsid w:val="00287971"/>
    <w:rsid w:val="00291715"/>
    <w:rsid w:val="0029255F"/>
    <w:rsid w:val="00292C1D"/>
    <w:rsid w:val="00296DBE"/>
    <w:rsid w:val="002A1733"/>
    <w:rsid w:val="002A29FD"/>
    <w:rsid w:val="002A7B36"/>
    <w:rsid w:val="002D020F"/>
    <w:rsid w:val="002D7D14"/>
    <w:rsid w:val="002E321A"/>
    <w:rsid w:val="002E5228"/>
    <w:rsid w:val="002F7FBC"/>
    <w:rsid w:val="00305A6A"/>
    <w:rsid w:val="0030729F"/>
    <w:rsid w:val="00312D77"/>
    <w:rsid w:val="00313820"/>
    <w:rsid w:val="00314590"/>
    <w:rsid w:val="00314930"/>
    <w:rsid w:val="00324DCC"/>
    <w:rsid w:val="003258CF"/>
    <w:rsid w:val="003259E2"/>
    <w:rsid w:val="00326F11"/>
    <w:rsid w:val="003370A0"/>
    <w:rsid w:val="003431B0"/>
    <w:rsid w:val="0034471B"/>
    <w:rsid w:val="00346626"/>
    <w:rsid w:val="00347F11"/>
    <w:rsid w:val="003563E6"/>
    <w:rsid w:val="00367946"/>
    <w:rsid w:val="00367FA8"/>
    <w:rsid w:val="00370EB4"/>
    <w:rsid w:val="00374608"/>
    <w:rsid w:val="00376F2C"/>
    <w:rsid w:val="0037773F"/>
    <w:rsid w:val="00377C3C"/>
    <w:rsid w:val="0038402C"/>
    <w:rsid w:val="003840BB"/>
    <w:rsid w:val="003865A2"/>
    <w:rsid w:val="0039089A"/>
    <w:rsid w:val="003974D0"/>
    <w:rsid w:val="003A125D"/>
    <w:rsid w:val="003A26F8"/>
    <w:rsid w:val="003A4541"/>
    <w:rsid w:val="003A4FA7"/>
    <w:rsid w:val="003A5124"/>
    <w:rsid w:val="003B1469"/>
    <w:rsid w:val="003C2700"/>
    <w:rsid w:val="003C313F"/>
    <w:rsid w:val="003D4F38"/>
    <w:rsid w:val="003D74D7"/>
    <w:rsid w:val="003E2970"/>
    <w:rsid w:val="003E4FF7"/>
    <w:rsid w:val="003E6EEF"/>
    <w:rsid w:val="003E7D1C"/>
    <w:rsid w:val="003F1C03"/>
    <w:rsid w:val="003F25F4"/>
    <w:rsid w:val="003F278A"/>
    <w:rsid w:val="00400189"/>
    <w:rsid w:val="00404B67"/>
    <w:rsid w:val="004067F4"/>
    <w:rsid w:val="00413F26"/>
    <w:rsid w:val="00414747"/>
    <w:rsid w:val="004312C5"/>
    <w:rsid w:val="004366AB"/>
    <w:rsid w:val="00441C7A"/>
    <w:rsid w:val="004448E6"/>
    <w:rsid w:val="00446CFB"/>
    <w:rsid w:val="00453D4D"/>
    <w:rsid w:val="00463D4E"/>
    <w:rsid w:val="00466B6C"/>
    <w:rsid w:val="00473252"/>
    <w:rsid w:val="004746BD"/>
    <w:rsid w:val="004812A0"/>
    <w:rsid w:val="00481D03"/>
    <w:rsid w:val="004850C6"/>
    <w:rsid w:val="004A2BF4"/>
    <w:rsid w:val="004A3227"/>
    <w:rsid w:val="004B1841"/>
    <w:rsid w:val="004C2513"/>
    <w:rsid w:val="004D4F5D"/>
    <w:rsid w:val="004E4A3C"/>
    <w:rsid w:val="004E714F"/>
    <w:rsid w:val="004F1572"/>
    <w:rsid w:val="004F39B7"/>
    <w:rsid w:val="004F4B0A"/>
    <w:rsid w:val="004F64A2"/>
    <w:rsid w:val="004F67E5"/>
    <w:rsid w:val="00511DE9"/>
    <w:rsid w:val="0052131F"/>
    <w:rsid w:val="00521B15"/>
    <w:rsid w:val="00525CB3"/>
    <w:rsid w:val="00527400"/>
    <w:rsid w:val="00527F7A"/>
    <w:rsid w:val="00537007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7B55"/>
    <w:rsid w:val="005919C3"/>
    <w:rsid w:val="00592E62"/>
    <w:rsid w:val="0059561C"/>
    <w:rsid w:val="005974C4"/>
    <w:rsid w:val="005A1307"/>
    <w:rsid w:val="005A7252"/>
    <w:rsid w:val="005B51A7"/>
    <w:rsid w:val="005B5210"/>
    <w:rsid w:val="005B6CB0"/>
    <w:rsid w:val="005B72F4"/>
    <w:rsid w:val="005C47C3"/>
    <w:rsid w:val="005E5E04"/>
    <w:rsid w:val="005F1551"/>
    <w:rsid w:val="00602370"/>
    <w:rsid w:val="00610BE7"/>
    <w:rsid w:val="0061342A"/>
    <w:rsid w:val="006168B1"/>
    <w:rsid w:val="00617C6A"/>
    <w:rsid w:val="00622DC4"/>
    <w:rsid w:val="006233A3"/>
    <w:rsid w:val="006308BB"/>
    <w:rsid w:val="00633937"/>
    <w:rsid w:val="00635189"/>
    <w:rsid w:val="0063716A"/>
    <w:rsid w:val="00644C0B"/>
    <w:rsid w:val="00645723"/>
    <w:rsid w:val="0066430C"/>
    <w:rsid w:val="00681137"/>
    <w:rsid w:val="00683B00"/>
    <w:rsid w:val="006852CF"/>
    <w:rsid w:val="0069383C"/>
    <w:rsid w:val="006961C0"/>
    <w:rsid w:val="006A306A"/>
    <w:rsid w:val="006B1AE8"/>
    <w:rsid w:val="006B6E8A"/>
    <w:rsid w:val="006B6ED5"/>
    <w:rsid w:val="006C23F6"/>
    <w:rsid w:val="006C3069"/>
    <w:rsid w:val="006C4C66"/>
    <w:rsid w:val="006C6477"/>
    <w:rsid w:val="006D0D53"/>
    <w:rsid w:val="006D12A3"/>
    <w:rsid w:val="006D37F4"/>
    <w:rsid w:val="006F4AAB"/>
    <w:rsid w:val="006F578E"/>
    <w:rsid w:val="00700F68"/>
    <w:rsid w:val="00703CC3"/>
    <w:rsid w:val="00704DD9"/>
    <w:rsid w:val="00707485"/>
    <w:rsid w:val="00713CD7"/>
    <w:rsid w:val="00715A36"/>
    <w:rsid w:val="00715E1D"/>
    <w:rsid w:val="00723849"/>
    <w:rsid w:val="007300E3"/>
    <w:rsid w:val="00741561"/>
    <w:rsid w:val="00751D7B"/>
    <w:rsid w:val="007547C5"/>
    <w:rsid w:val="00757758"/>
    <w:rsid w:val="007605AD"/>
    <w:rsid w:val="007646D9"/>
    <w:rsid w:val="00765A4C"/>
    <w:rsid w:val="007720F8"/>
    <w:rsid w:val="00774EB6"/>
    <w:rsid w:val="0078157E"/>
    <w:rsid w:val="00782EEB"/>
    <w:rsid w:val="00792638"/>
    <w:rsid w:val="007968CA"/>
    <w:rsid w:val="007A2C77"/>
    <w:rsid w:val="007A35BD"/>
    <w:rsid w:val="007A7288"/>
    <w:rsid w:val="007B01D3"/>
    <w:rsid w:val="007B1F5C"/>
    <w:rsid w:val="007B58B9"/>
    <w:rsid w:val="007B75AA"/>
    <w:rsid w:val="007B7614"/>
    <w:rsid w:val="007C1FE2"/>
    <w:rsid w:val="007C22B6"/>
    <w:rsid w:val="007D50BC"/>
    <w:rsid w:val="007F4245"/>
    <w:rsid w:val="007F4D26"/>
    <w:rsid w:val="007F76D4"/>
    <w:rsid w:val="00802E47"/>
    <w:rsid w:val="00822A5A"/>
    <w:rsid w:val="00823537"/>
    <w:rsid w:val="00823B42"/>
    <w:rsid w:val="00824528"/>
    <w:rsid w:val="00827E47"/>
    <w:rsid w:val="00840759"/>
    <w:rsid w:val="00845674"/>
    <w:rsid w:val="00852DFF"/>
    <w:rsid w:val="00870FBC"/>
    <w:rsid w:val="00873937"/>
    <w:rsid w:val="008837A4"/>
    <w:rsid w:val="008845FD"/>
    <w:rsid w:val="00887207"/>
    <w:rsid w:val="008944FA"/>
    <w:rsid w:val="00897B08"/>
    <w:rsid w:val="008B22DE"/>
    <w:rsid w:val="008B3FC4"/>
    <w:rsid w:val="008B4C5B"/>
    <w:rsid w:val="008B7A57"/>
    <w:rsid w:val="008C08E2"/>
    <w:rsid w:val="008D11A8"/>
    <w:rsid w:val="008D4861"/>
    <w:rsid w:val="008F10E1"/>
    <w:rsid w:val="008F2379"/>
    <w:rsid w:val="008F3825"/>
    <w:rsid w:val="008F5B45"/>
    <w:rsid w:val="008F7920"/>
    <w:rsid w:val="00916B31"/>
    <w:rsid w:val="00917D70"/>
    <w:rsid w:val="00931ED0"/>
    <w:rsid w:val="0094230E"/>
    <w:rsid w:val="0094287B"/>
    <w:rsid w:val="0094354C"/>
    <w:rsid w:val="00943D4E"/>
    <w:rsid w:val="00945218"/>
    <w:rsid w:val="00953268"/>
    <w:rsid w:val="009551D8"/>
    <w:rsid w:val="0095556D"/>
    <w:rsid w:val="009579B4"/>
    <w:rsid w:val="00967D7C"/>
    <w:rsid w:val="00972303"/>
    <w:rsid w:val="0097489B"/>
    <w:rsid w:val="00982F17"/>
    <w:rsid w:val="00983378"/>
    <w:rsid w:val="009867F2"/>
    <w:rsid w:val="009A37D5"/>
    <w:rsid w:val="009B403F"/>
    <w:rsid w:val="009B5086"/>
    <w:rsid w:val="009C3992"/>
    <w:rsid w:val="009C6FB5"/>
    <w:rsid w:val="009D700E"/>
    <w:rsid w:val="009F2E61"/>
    <w:rsid w:val="009F651C"/>
    <w:rsid w:val="009F6DA7"/>
    <w:rsid w:val="00A0302E"/>
    <w:rsid w:val="00A03557"/>
    <w:rsid w:val="00A05B5C"/>
    <w:rsid w:val="00A10518"/>
    <w:rsid w:val="00A11DBC"/>
    <w:rsid w:val="00A141D9"/>
    <w:rsid w:val="00A245D3"/>
    <w:rsid w:val="00A3575A"/>
    <w:rsid w:val="00A3637D"/>
    <w:rsid w:val="00A47D0A"/>
    <w:rsid w:val="00A5141C"/>
    <w:rsid w:val="00A67C8D"/>
    <w:rsid w:val="00A73221"/>
    <w:rsid w:val="00A7684D"/>
    <w:rsid w:val="00A83CF0"/>
    <w:rsid w:val="00A8673E"/>
    <w:rsid w:val="00A86D7A"/>
    <w:rsid w:val="00A874A3"/>
    <w:rsid w:val="00A87966"/>
    <w:rsid w:val="00A9325E"/>
    <w:rsid w:val="00A97B86"/>
    <w:rsid w:val="00A97BE3"/>
    <w:rsid w:val="00AA0693"/>
    <w:rsid w:val="00AA5F64"/>
    <w:rsid w:val="00AB102B"/>
    <w:rsid w:val="00AB2AEB"/>
    <w:rsid w:val="00AB4BB5"/>
    <w:rsid w:val="00AC4DCE"/>
    <w:rsid w:val="00AC754E"/>
    <w:rsid w:val="00AE37BA"/>
    <w:rsid w:val="00AE668A"/>
    <w:rsid w:val="00AF67C5"/>
    <w:rsid w:val="00AF795F"/>
    <w:rsid w:val="00B0432D"/>
    <w:rsid w:val="00B04E05"/>
    <w:rsid w:val="00B05867"/>
    <w:rsid w:val="00B07F4C"/>
    <w:rsid w:val="00B147F1"/>
    <w:rsid w:val="00B339E4"/>
    <w:rsid w:val="00B35B08"/>
    <w:rsid w:val="00B40799"/>
    <w:rsid w:val="00B449C4"/>
    <w:rsid w:val="00B4756F"/>
    <w:rsid w:val="00B52BCB"/>
    <w:rsid w:val="00B61FE0"/>
    <w:rsid w:val="00B664A0"/>
    <w:rsid w:val="00B70748"/>
    <w:rsid w:val="00B71972"/>
    <w:rsid w:val="00B84C6B"/>
    <w:rsid w:val="00B913EF"/>
    <w:rsid w:val="00B93AD6"/>
    <w:rsid w:val="00BB538C"/>
    <w:rsid w:val="00BB67E0"/>
    <w:rsid w:val="00BB7C95"/>
    <w:rsid w:val="00BC047C"/>
    <w:rsid w:val="00BC4393"/>
    <w:rsid w:val="00BD7B39"/>
    <w:rsid w:val="00BE3545"/>
    <w:rsid w:val="00BE72BB"/>
    <w:rsid w:val="00BF3C35"/>
    <w:rsid w:val="00C05FC3"/>
    <w:rsid w:val="00C16B41"/>
    <w:rsid w:val="00C23293"/>
    <w:rsid w:val="00C26138"/>
    <w:rsid w:val="00C2717C"/>
    <w:rsid w:val="00C2744A"/>
    <w:rsid w:val="00C327D0"/>
    <w:rsid w:val="00C33F0F"/>
    <w:rsid w:val="00C41845"/>
    <w:rsid w:val="00C431DA"/>
    <w:rsid w:val="00C45A39"/>
    <w:rsid w:val="00C46376"/>
    <w:rsid w:val="00C50572"/>
    <w:rsid w:val="00C50D6A"/>
    <w:rsid w:val="00C71AB1"/>
    <w:rsid w:val="00C80B00"/>
    <w:rsid w:val="00C80B18"/>
    <w:rsid w:val="00C8377B"/>
    <w:rsid w:val="00C85D0E"/>
    <w:rsid w:val="00C86E74"/>
    <w:rsid w:val="00C875F0"/>
    <w:rsid w:val="00C96CA6"/>
    <w:rsid w:val="00CA0987"/>
    <w:rsid w:val="00CA0B21"/>
    <w:rsid w:val="00CA1BB0"/>
    <w:rsid w:val="00CA436D"/>
    <w:rsid w:val="00CC2558"/>
    <w:rsid w:val="00CC6F3E"/>
    <w:rsid w:val="00CD270C"/>
    <w:rsid w:val="00CD6D85"/>
    <w:rsid w:val="00CD6DC3"/>
    <w:rsid w:val="00CD726A"/>
    <w:rsid w:val="00CE6406"/>
    <w:rsid w:val="00CE7AEC"/>
    <w:rsid w:val="00CF04DA"/>
    <w:rsid w:val="00CF0864"/>
    <w:rsid w:val="00CF286F"/>
    <w:rsid w:val="00CF4BDB"/>
    <w:rsid w:val="00CF6190"/>
    <w:rsid w:val="00D05193"/>
    <w:rsid w:val="00D075D5"/>
    <w:rsid w:val="00D11F75"/>
    <w:rsid w:val="00D1329D"/>
    <w:rsid w:val="00D242BC"/>
    <w:rsid w:val="00D2526F"/>
    <w:rsid w:val="00D3004C"/>
    <w:rsid w:val="00D32E95"/>
    <w:rsid w:val="00D54603"/>
    <w:rsid w:val="00D563BD"/>
    <w:rsid w:val="00D56E5F"/>
    <w:rsid w:val="00D63958"/>
    <w:rsid w:val="00D70DAA"/>
    <w:rsid w:val="00D74CFA"/>
    <w:rsid w:val="00D753CF"/>
    <w:rsid w:val="00D75A43"/>
    <w:rsid w:val="00D8228D"/>
    <w:rsid w:val="00D86FC0"/>
    <w:rsid w:val="00DA0203"/>
    <w:rsid w:val="00DA37F2"/>
    <w:rsid w:val="00DB4920"/>
    <w:rsid w:val="00DB7F63"/>
    <w:rsid w:val="00DC6AA4"/>
    <w:rsid w:val="00DD00FD"/>
    <w:rsid w:val="00DD44D1"/>
    <w:rsid w:val="00DD486A"/>
    <w:rsid w:val="00DD77E7"/>
    <w:rsid w:val="00DD7879"/>
    <w:rsid w:val="00DE1E95"/>
    <w:rsid w:val="00DE371C"/>
    <w:rsid w:val="00DF04BD"/>
    <w:rsid w:val="00DF4E69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34E7"/>
    <w:rsid w:val="00E74AB1"/>
    <w:rsid w:val="00E824A1"/>
    <w:rsid w:val="00E85B10"/>
    <w:rsid w:val="00E94316"/>
    <w:rsid w:val="00E978D5"/>
    <w:rsid w:val="00EB0BA5"/>
    <w:rsid w:val="00EC1D7C"/>
    <w:rsid w:val="00EC37CB"/>
    <w:rsid w:val="00EE08E4"/>
    <w:rsid w:val="00EE4576"/>
    <w:rsid w:val="00EE6A04"/>
    <w:rsid w:val="00EF2504"/>
    <w:rsid w:val="00EF2F80"/>
    <w:rsid w:val="00EF3455"/>
    <w:rsid w:val="00EF565C"/>
    <w:rsid w:val="00F10385"/>
    <w:rsid w:val="00F30171"/>
    <w:rsid w:val="00F30716"/>
    <w:rsid w:val="00F3429D"/>
    <w:rsid w:val="00F34C84"/>
    <w:rsid w:val="00F351AE"/>
    <w:rsid w:val="00F365E9"/>
    <w:rsid w:val="00F43751"/>
    <w:rsid w:val="00F4480C"/>
    <w:rsid w:val="00F52E34"/>
    <w:rsid w:val="00F531A8"/>
    <w:rsid w:val="00F6279F"/>
    <w:rsid w:val="00F674D9"/>
    <w:rsid w:val="00F726BF"/>
    <w:rsid w:val="00F7300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EC"/>
    <w:rsid w:val="00FD2955"/>
    <w:rsid w:val="00FD5337"/>
    <w:rsid w:val="00FD5EC2"/>
    <w:rsid w:val="00FD65CB"/>
    <w:rsid w:val="00FE3A04"/>
    <w:rsid w:val="00FF1097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6115857C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56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06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A0FE12-8FC1-4C22-8FFB-FA1CBD03CC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6</Words>
  <Characters>38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6-21T08:23:00Z</cp:lastPrinted>
  <dcterms:created xsi:type="dcterms:W3CDTF">2019-06-21T08:25:00Z</dcterms:created>
  <dcterms:modified xsi:type="dcterms:W3CDTF">2019-06-21T08:25:00Z</dcterms:modified>
</cp:coreProperties>
</file>